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EE32E" w14:textId="77777777" w:rsidR="00DE33A2" w:rsidRPr="00DE33A2" w:rsidRDefault="00CF4CAF" w:rsidP="00DE33A2">
      <w:pPr>
        <w:spacing w:after="0" w:line="240" w:lineRule="auto"/>
        <w:jc w:val="center"/>
        <w:rPr>
          <w:rFonts w:cs="Times New Roman"/>
          <w:b/>
          <w:bCs/>
          <w:szCs w:val="24"/>
          <w:lang w:val="vi-VN"/>
        </w:rPr>
      </w:pPr>
      <w:r w:rsidRPr="00DE33A2">
        <w:rPr>
          <w:rFonts w:cs="Times New Roman"/>
          <w:b/>
          <w:bCs/>
          <w:szCs w:val="24"/>
          <w:lang w:val="vi-VN"/>
        </w:rPr>
        <w:t>ĐÁP ÁN ĐỀ THI HỌC KỲ I</w:t>
      </w:r>
      <w:r w:rsidR="00DE33A2" w:rsidRPr="00DE33A2">
        <w:rPr>
          <w:rFonts w:cs="Times New Roman"/>
          <w:b/>
          <w:bCs/>
          <w:szCs w:val="24"/>
          <w:lang w:val="vi-VN"/>
        </w:rPr>
        <w:t xml:space="preserve"> – MÔN TOÁN 10</w:t>
      </w:r>
    </w:p>
    <w:p w14:paraId="12CEACF3" w14:textId="5FDE3506" w:rsidR="00662141" w:rsidRPr="00DE33A2" w:rsidRDefault="00CF4CAF" w:rsidP="00DE33A2">
      <w:pPr>
        <w:spacing w:after="0" w:line="240" w:lineRule="auto"/>
        <w:jc w:val="center"/>
        <w:rPr>
          <w:rFonts w:cs="Times New Roman"/>
          <w:b/>
          <w:bCs/>
          <w:szCs w:val="24"/>
          <w:lang w:val="vi-VN"/>
        </w:rPr>
      </w:pPr>
      <w:r w:rsidRPr="00DE33A2">
        <w:rPr>
          <w:rFonts w:cs="Times New Roman"/>
          <w:b/>
          <w:bCs/>
          <w:szCs w:val="24"/>
          <w:lang w:val="vi-VN"/>
        </w:rPr>
        <w:t xml:space="preserve"> NĂM HỌC 2023 – 2024</w:t>
      </w:r>
    </w:p>
    <w:p w14:paraId="3F2AA766" w14:textId="128EB04F" w:rsidR="00DE33A2" w:rsidRPr="00DE33A2" w:rsidRDefault="00CF4CAF" w:rsidP="00DE33A2">
      <w:pPr>
        <w:spacing w:after="0" w:line="240" w:lineRule="auto"/>
        <w:rPr>
          <w:rFonts w:cs="Times New Roman"/>
          <w:b/>
          <w:bCs/>
          <w:szCs w:val="24"/>
          <w:lang w:val="vi-VN"/>
        </w:rPr>
      </w:pPr>
      <w:r w:rsidRPr="00DE33A2">
        <w:rPr>
          <w:rFonts w:cs="Times New Roman"/>
          <w:b/>
          <w:bCs/>
          <w:szCs w:val="24"/>
          <w:lang w:val="vi-VN"/>
        </w:rPr>
        <w:t>PHẦN TRẮC NGHIỆM</w:t>
      </w:r>
    </w:p>
    <w:p w14:paraId="6264D276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  <w:r w:rsidRPr="00DE33A2">
        <w:rPr>
          <w:rFonts w:cs="Times New Roman"/>
          <w:b/>
          <w:color w:val="8A2BE2"/>
          <w:szCs w:val="24"/>
        </w:rPr>
        <w:t>Mã đề [10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9"/>
        <w:gridCol w:w="489"/>
        <w:gridCol w:w="489"/>
        <w:gridCol w:w="475"/>
        <w:gridCol w:w="489"/>
        <w:gridCol w:w="475"/>
        <w:gridCol w:w="489"/>
        <w:gridCol w:w="475"/>
        <w:gridCol w:w="475"/>
        <w:gridCol w:w="557"/>
        <w:gridCol w:w="544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DE33A2" w:rsidRPr="00DE33A2" w14:paraId="7C250C0B" w14:textId="77777777" w:rsidTr="00A22550">
        <w:tc>
          <w:tcPr>
            <w:tcW w:w="0" w:type="auto"/>
            <w:shd w:val="clear" w:color="auto" w:fill="6495ED"/>
            <w:vAlign w:val="center"/>
          </w:tcPr>
          <w:p w14:paraId="50EAF3F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9E820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EE457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EADB2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E6AF4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6DFFD0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FAF08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E93B2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906E5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FE6BC0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C8350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A646C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F4F01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8AA9E7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48EBA8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29607A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B0B09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7374A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94F4F2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9BC01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0</w:t>
            </w:r>
          </w:p>
        </w:tc>
      </w:tr>
      <w:tr w:rsidR="00DE33A2" w:rsidRPr="00DE33A2" w14:paraId="05F922ED" w14:textId="77777777" w:rsidTr="00A22550">
        <w:tc>
          <w:tcPr>
            <w:tcW w:w="0" w:type="auto"/>
            <w:shd w:val="clear" w:color="auto" w:fill="FFFFFF"/>
            <w:vAlign w:val="center"/>
          </w:tcPr>
          <w:p w14:paraId="344BEC1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FAD365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0AE82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79B2C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BCC717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D2A58D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C9E41B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E4CB42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A7CA2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3041F4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30B51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A02C7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6D5B2E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F3D4F8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21324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92C33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57940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D5DCB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80C64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433FF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</w:tr>
    </w:tbl>
    <w:p w14:paraId="41BD82D0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</w:p>
    <w:p w14:paraId="1E503F8E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  <w:r w:rsidRPr="00DE33A2">
        <w:rPr>
          <w:rFonts w:cs="Times New Roman"/>
          <w:b/>
          <w:color w:val="8A2BE2"/>
          <w:szCs w:val="24"/>
        </w:rPr>
        <w:t>Mã đề [10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9"/>
        <w:gridCol w:w="475"/>
        <w:gridCol w:w="489"/>
        <w:gridCol w:w="489"/>
        <w:gridCol w:w="475"/>
        <w:gridCol w:w="489"/>
        <w:gridCol w:w="488"/>
        <w:gridCol w:w="488"/>
        <w:gridCol w:w="474"/>
        <w:gridCol w:w="556"/>
        <w:gridCol w:w="543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DE33A2" w:rsidRPr="00DE33A2" w14:paraId="2D68B36B" w14:textId="77777777" w:rsidTr="00A22550">
        <w:tc>
          <w:tcPr>
            <w:tcW w:w="0" w:type="auto"/>
            <w:shd w:val="clear" w:color="auto" w:fill="6495ED"/>
            <w:vAlign w:val="center"/>
          </w:tcPr>
          <w:p w14:paraId="07A2E3D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0B338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C4910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FC318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04D12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D9699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B583B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8A57C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570AE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4AC31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2B54E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63D11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5956A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65DB20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82EE2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0F7894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59BE8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EF568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D73AD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7F8C34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0</w:t>
            </w:r>
          </w:p>
        </w:tc>
      </w:tr>
      <w:tr w:rsidR="00DE33A2" w:rsidRPr="00DE33A2" w14:paraId="768C9D38" w14:textId="77777777" w:rsidTr="00A22550">
        <w:tc>
          <w:tcPr>
            <w:tcW w:w="0" w:type="auto"/>
            <w:shd w:val="clear" w:color="auto" w:fill="FFFFFF"/>
            <w:vAlign w:val="center"/>
          </w:tcPr>
          <w:p w14:paraId="24B7D8E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09D9C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F3C34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96CEB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E85E3A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7A6F7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12AF7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4E38CB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89AA37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7F169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9204A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C87EA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B001F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495CF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3814F7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D193B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1CC25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59B02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C6679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081970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</w:tr>
    </w:tbl>
    <w:p w14:paraId="0B7862D6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</w:p>
    <w:p w14:paraId="24745807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  <w:r w:rsidRPr="00DE33A2">
        <w:rPr>
          <w:rFonts w:cs="Times New Roman"/>
          <w:b/>
          <w:color w:val="8A2BE2"/>
          <w:szCs w:val="24"/>
        </w:rPr>
        <w:t>Mã đề [103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6"/>
        <w:gridCol w:w="486"/>
        <w:gridCol w:w="487"/>
        <w:gridCol w:w="487"/>
        <w:gridCol w:w="473"/>
        <w:gridCol w:w="487"/>
        <w:gridCol w:w="487"/>
        <w:gridCol w:w="487"/>
        <w:gridCol w:w="487"/>
        <w:gridCol w:w="555"/>
        <w:gridCol w:w="542"/>
        <w:gridCol w:w="555"/>
        <w:gridCol w:w="555"/>
        <w:gridCol w:w="555"/>
        <w:gridCol w:w="555"/>
        <w:gridCol w:w="555"/>
        <w:gridCol w:w="555"/>
        <w:gridCol w:w="555"/>
        <w:gridCol w:w="555"/>
        <w:gridCol w:w="555"/>
      </w:tblGrid>
      <w:tr w:rsidR="00DE33A2" w:rsidRPr="00DE33A2" w14:paraId="64DCEDE0" w14:textId="77777777" w:rsidTr="00A22550">
        <w:tc>
          <w:tcPr>
            <w:tcW w:w="0" w:type="auto"/>
            <w:shd w:val="clear" w:color="auto" w:fill="6495ED"/>
            <w:vAlign w:val="center"/>
          </w:tcPr>
          <w:p w14:paraId="1E61C56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DFF25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60C43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54CFF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BC24D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DDC60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F032C2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C08DD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0E05C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00CEF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1045C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F52972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7E5AA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069D46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7062B6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BB691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BBF91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850B23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AD2ACC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F3BD16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0</w:t>
            </w:r>
          </w:p>
        </w:tc>
      </w:tr>
      <w:tr w:rsidR="00DE33A2" w:rsidRPr="00DE33A2" w14:paraId="19151259" w14:textId="77777777" w:rsidTr="00A22550">
        <w:tc>
          <w:tcPr>
            <w:tcW w:w="0" w:type="auto"/>
            <w:shd w:val="clear" w:color="auto" w:fill="FFFFFF"/>
            <w:vAlign w:val="center"/>
          </w:tcPr>
          <w:p w14:paraId="0A9E90A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0202E3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98A0E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61CA5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9C163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40E098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91A64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A4471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47DC4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FDB507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AB8F12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9C803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EF1C7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D24B9D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F9F2B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E1950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01EDDA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29F44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38E4DB8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5487DF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</w:tr>
    </w:tbl>
    <w:p w14:paraId="586D9ADA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</w:p>
    <w:p w14:paraId="7FDA71B6" w14:textId="77777777" w:rsidR="00DE33A2" w:rsidRPr="00DE33A2" w:rsidRDefault="00DE33A2" w:rsidP="00DE33A2">
      <w:pPr>
        <w:spacing w:after="0" w:line="240" w:lineRule="auto"/>
        <w:rPr>
          <w:rFonts w:cs="Times New Roman"/>
          <w:b/>
          <w:color w:val="8A2BE2"/>
          <w:szCs w:val="24"/>
        </w:rPr>
      </w:pPr>
      <w:r w:rsidRPr="00DE33A2">
        <w:rPr>
          <w:rFonts w:cs="Times New Roman"/>
          <w:b/>
          <w:color w:val="8A2BE2"/>
          <w:szCs w:val="24"/>
        </w:rPr>
        <w:t>Mã đề [10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9"/>
        <w:gridCol w:w="475"/>
        <w:gridCol w:w="489"/>
        <w:gridCol w:w="475"/>
        <w:gridCol w:w="475"/>
        <w:gridCol w:w="489"/>
        <w:gridCol w:w="489"/>
        <w:gridCol w:w="489"/>
        <w:gridCol w:w="475"/>
        <w:gridCol w:w="557"/>
        <w:gridCol w:w="544"/>
        <w:gridCol w:w="557"/>
        <w:gridCol w:w="557"/>
        <w:gridCol w:w="557"/>
        <w:gridCol w:w="557"/>
        <w:gridCol w:w="557"/>
        <w:gridCol w:w="557"/>
        <w:gridCol w:w="557"/>
        <w:gridCol w:w="557"/>
        <w:gridCol w:w="557"/>
      </w:tblGrid>
      <w:tr w:rsidR="00DE33A2" w:rsidRPr="00DE33A2" w14:paraId="5400F511" w14:textId="77777777" w:rsidTr="00A22550">
        <w:tc>
          <w:tcPr>
            <w:tcW w:w="0" w:type="auto"/>
            <w:shd w:val="clear" w:color="auto" w:fill="6495ED"/>
            <w:vAlign w:val="center"/>
          </w:tcPr>
          <w:p w14:paraId="7A494F1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6D49C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0B4385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E1AA9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5AF01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B8D4B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C5DCE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5B7808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C9836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C28BD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7A8766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A92FE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A0185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D3D1B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217E8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00A09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1EACA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D1978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AEACE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2BB665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FFFFFF"/>
                <w:szCs w:val="24"/>
              </w:rPr>
            </w:pPr>
            <w:r w:rsidRPr="00DE33A2">
              <w:rPr>
                <w:rFonts w:cs="Times New Roman"/>
                <w:b/>
                <w:color w:val="FFFFFF"/>
                <w:szCs w:val="24"/>
              </w:rPr>
              <w:t>20</w:t>
            </w:r>
          </w:p>
        </w:tc>
      </w:tr>
      <w:tr w:rsidR="00DE33A2" w:rsidRPr="00DE33A2" w14:paraId="549AF3B7" w14:textId="77777777" w:rsidTr="00A22550">
        <w:tc>
          <w:tcPr>
            <w:tcW w:w="0" w:type="auto"/>
            <w:shd w:val="clear" w:color="auto" w:fill="FFFFFF"/>
            <w:vAlign w:val="center"/>
          </w:tcPr>
          <w:p w14:paraId="43C665B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39F85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3F85AE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C30B3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92B7B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9DD24D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999504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F6610A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F5AB61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BC6D8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C36E5F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C6E1C89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498E7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EA09E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8B7527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1A51E0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C3F01E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DF7E8C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069DEB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E53123" w14:textId="77777777" w:rsidR="00DE33A2" w:rsidRPr="00DE33A2" w:rsidRDefault="00DE33A2" w:rsidP="00DE33A2">
            <w:pPr>
              <w:spacing w:after="0" w:line="240" w:lineRule="auto"/>
              <w:ind w:left="-40" w:right="-40"/>
              <w:jc w:val="center"/>
              <w:rPr>
                <w:rFonts w:cs="Times New Roman"/>
                <w:b/>
                <w:color w:val="0000FF"/>
                <w:szCs w:val="24"/>
              </w:rPr>
            </w:pPr>
            <w:r w:rsidRPr="00DE33A2">
              <w:rPr>
                <w:rFonts w:cs="Times New Roman"/>
                <w:b/>
                <w:color w:val="0000FF"/>
                <w:szCs w:val="24"/>
              </w:rPr>
              <w:t>D</w:t>
            </w:r>
          </w:p>
        </w:tc>
      </w:tr>
    </w:tbl>
    <w:p w14:paraId="795A26C8" w14:textId="77777777" w:rsidR="00DE33A2" w:rsidRPr="00DE33A2" w:rsidRDefault="00DE33A2" w:rsidP="00DE33A2">
      <w:pPr>
        <w:spacing w:after="0" w:line="240" w:lineRule="auto"/>
        <w:rPr>
          <w:rFonts w:cs="Times New Roman"/>
          <w:b/>
          <w:bCs/>
          <w:color w:val="8A2BE2"/>
          <w:szCs w:val="24"/>
        </w:rPr>
      </w:pPr>
    </w:p>
    <w:p w14:paraId="2603AE19" w14:textId="32A4DA5E" w:rsidR="00CF4CAF" w:rsidRPr="00DE33A2" w:rsidRDefault="00CF4CAF" w:rsidP="00DE33A2">
      <w:pPr>
        <w:spacing w:after="0" w:line="240" w:lineRule="auto"/>
        <w:rPr>
          <w:rFonts w:cs="Times New Roman"/>
          <w:b/>
          <w:bCs/>
          <w:szCs w:val="24"/>
          <w:lang w:val="vi-VN"/>
        </w:rPr>
      </w:pPr>
      <w:r w:rsidRPr="00DE33A2">
        <w:rPr>
          <w:rFonts w:cs="Times New Roman"/>
          <w:b/>
          <w:bCs/>
          <w:szCs w:val="24"/>
          <w:lang w:val="vi-VN"/>
        </w:rPr>
        <w:t>PHẦN TỰ LUẬN</w:t>
      </w:r>
    </w:p>
    <w:tbl>
      <w:tblPr>
        <w:tblStyle w:val="TableGrid"/>
        <w:tblW w:w="10705" w:type="dxa"/>
        <w:tblLook w:val="04A0" w:firstRow="1" w:lastRow="0" w:firstColumn="1" w:lastColumn="0" w:noHBand="0" w:noVBand="1"/>
      </w:tblPr>
      <w:tblGrid>
        <w:gridCol w:w="1458"/>
        <w:gridCol w:w="8338"/>
        <w:gridCol w:w="909"/>
      </w:tblGrid>
      <w:tr w:rsidR="00CF4CAF" w:rsidRPr="00DE33A2" w14:paraId="2AB1B94B" w14:textId="77777777" w:rsidTr="00DE33A2">
        <w:tc>
          <w:tcPr>
            <w:tcW w:w="1458" w:type="dxa"/>
          </w:tcPr>
          <w:p w14:paraId="45631C96" w14:textId="32AA6FCD" w:rsidR="00CF4CAF" w:rsidRPr="00DE33A2" w:rsidRDefault="00CF4CAF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Bài</w:t>
            </w:r>
          </w:p>
        </w:tc>
        <w:tc>
          <w:tcPr>
            <w:tcW w:w="0" w:type="auto"/>
          </w:tcPr>
          <w:p w14:paraId="064C8EF2" w14:textId="3D81A212" w:rsidR="00CF4CAF" w:rsidRPr="00DE33A2" w:rsidRDefault="00CF4CAF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Đáp án</w:t>
            </w:r>
          </w:p>
        </w:tc>
        <w:tc>
          <w:tcPr>
            <w:tcW w:w="909" w:type="dxa"/>
          </w:tcPr>
          <w:p w14:paraId="42149555" w14:textId="59D9802F" w:rsidR="00CF4CAF" w:rsidRPr="00DE33A2" w:rsidRDefault="00CF4CAF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Thang điểm</w:t>
            </w:r>
          </w:p>
        </w:tc>
      </w:tr>
      <w:tr w:rsidR="00020419" w:rsidRPr="00DE33A2" w14:paraId="1A8DBE69" w14:textId="77777777" w:rsidTr="00DE33A2">
        <w:trPr>
          <w:trHeight w:val="2640"/>
        </w:trPr>
        <w:tc>
          <w:tcPr>
            <w:tcW w:w="1458" w:type="dxa"/>
            <w:vMerge w:val="restart"/>
            <w:vAlign w:val="center"/>
          </w:tcPr>
          <w:p w14:paraId="0A9CBBD2" w14:textId="0A85547D" w:rsidR="00020419" w:rsidRPr="00DE33A2" w:rsidRDefault="00020419" w:rsidP="00DE33A2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DE33A2">
              <w:rPr>
                <w:rFonts w:cs="Times New Roman"/>
                <w:b/>
                <w:bCs/>
                <w:szCs w:val="24"/>
              </w:rPr>
              <w:t>Bài 1.</w:t>
            </w:r>
          </w:p>
          <w:p w14:paraId="6B3144CE" w14:textId="45A56D3A" w:rsidR="00020419" w:rsidRPr="00DE33A2" w:rsidRDefault="00020419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</w:rPr>
              <w:t>(1,5</w:t>
            </w: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 xml:space="preserve"> </w:t>
            </w:r>
            <w:r w:rsidRPr="00DE33A2">
              <w:rPr>
                <w:rFonts w:cs="Times New Roman"/>
                <w:b/>
                <w:bCs/>
                <w:szCs w:val="24"/>
              </w:rPr>
              <w:t>điểm)</w:t>
            </w:r>
          </w:p>
          <w:p w14:paraId="7F1E3CCC" w14:textId="5BA4FBFB" w:rsidR="00020419" w:rsidRPr="00DE33A2" w:rsidRDefault="00020419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2383EDE2" w14:textId="77777777" w:rsidR="00020419" w:rsidRPr="00DE33A2" w:rsidRDefault="00020419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1) Tìm tập xác định của các hàm số sau:</w:t>
            </w:r>
          </w:p>
          <w:p w14:paraId="7B278C56" w14:textId="77777777" w:rsidR="00020419" w:rsidRPr="00DE33A2" w:rsidRDefault="00020419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a) </w:t>
            </w:r>
            <w:r w:rsidRPr="00DE33A2">
              <w:rPr>
                <w:rFonts w:cs="Times New Roman"/>
                <w:position w:val="-24"/>
                <w:szCs w:val="24"/>
              </w:rPr>
              <w:object w:dxaOrig="1620" w:dyaOrig="620" w14:anchorId="36F872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31.5pt" o:ole="">
                  <v:imagedata r:id="rId6" o:title=""/>
                </v:shape>
                <o:OLEObject Type="Embed" ProgID="Equation.DSMT4" ShapeID="_x0000_i1025" DrawAspect="Content" ObjectID="_1765273479" r:id="rId7"/>
              </w:object>
            </w:r>
            <w:r w:rsidRPr="00DE33A2">
              <w:rPr>
                <w:rFonts w:cs="Times New Roman"/>
                <w:szCs w:val="24"/>
              </w:rPr>
              <w:t>.</w:t>
            </w:r>
          </w:p>
          <w:p w14:paraId="545E3E0F" w14:textId="1C32D812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Hàm số có nghĩa khi </w:t>
            </w:r>
            <w:r w:rsidRPr="00DE33A2">
              <w:rPr>
                <w:rFonts w:cs="Times New Roman"/>
                <w:position w:val="-44"/>
                <w:szCs w:val="24"/>
                <w:lang w:val="vi-VN"/>
              </w:rPr>
              <w:object w:dxaOrig="2580" w:dyaOrig="999" w14:anchorId="3C438701">
                <v:shape id="_x0000_i1026" type="#_x0000_t75" style="width:129pt;height:50pt" o:ole="">
                  <v:imagedata r:id="rId8" o:title=""/>
                </v:shape>
                <o:OLEObject Type="Embed" ProgID="Equation.DSMT4" ShapeID="_x0000_i1026" DrawAspect="Content" ObjectID="_1765273480" r:id="rId9"/>
              </w:object>
            </w:r>
          </w:p>
          <w:p w14:paraId="3E7FC398" w14:textId="77777777" w:rsidR="00020419" w:rsidRPr="00DE33A2" w:rsidRDefault="00020419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Tập xác định: </w:t>
            </w:r>
            <w:r w:rsidRPr="00DE33A2">
              <w:rPr>
                <w:rFonts w:cs="Times New Roman"/>
                <w:position w:val="-28"/>
                <w:szCs w:val="24"/>
                <w:lang w:val="vi-VN"/>
              </w:rPr>
              <w:object w:dxaOrig="1440" w:dyaOrig="680" w14:anchorId="7AC0B41A">
                <v:shape id="_x0000_i1027" type="#_x0000_t75" style="width:1in;height:34pt" o:ole="">
                  <v:imagedata r:id="rId10" o:title=""/>
                </v:shape>
                <o:OLEObject Type="Embed" ProgID="Equation.DSMT4" ShapeID="_x0000_i1027" DrawAspect="Content" ObjectID="_1765273481" r:id="rId11"/>
              </w:object>
            </w:r>
            <w:r w:rsidRPr="00DE33A2">
              <w:rPr>
                <w:rFonts w:cs="Times New Roman"/>
                <w:szCs w:val="24"/>
              </w:rPr>
              <w:tab/>
            </w:r>
            <w:r w:rsidRPr="00DE33A2">
              <w:rPr>
                <w:rFonts w:cs="Times New Roman"/>
                <w:szCs w:val="24"/>
              </w:rPr>
              <w:tab/>
            </w:r>
            <w:r w:rsidRPr="00DE33A2">
              <w:rPr>
                <w:rFonts w:cs="Times New Roman"/>
                <w:szCs w:val="24"/>
              </w:rPr>
              <w:tab/>
            </w:r>
          </w:p>
          <w:p w14:paraId="460F540C" w14:textId="52110446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9" w:type="dxa"/>
            <w:vAlign w:val="center"/>
          </w:tcPr>
          <w:p w14:paraId="5518269A" w14:textId="21657413" w:rsidR="00020419" w:rsidRPr="00DE33A2" w:rsidRDefault="00020419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020419" w:rsidRPr="00DE33A2" w14:paraId="7B383041" w14:textId="77777777" w:rsidTr="00DE33A2">
        <w:trPr>
          <w:trHeight w:val="1150"/>
        </w:trPr>
        <w:tc>
          <w:tcPr>
            <w:tcW w:w="1458" w:type="dxa"/>
            <w:vMerge/>
            <w:vAlign w:val="center"/>
          </w:tcPr>
          <w:p w14:paraId="5237D491" w14:textId="77777777" w:rsidR="00020419" w:rsidRPr="00DE33A2" w:rsidRDefault="00020419" w:rsidP="00DE33A2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0" w:type="auto"/>
          </w:tcPr>
          <w:p w14:paraId="7DCFA9AA" w14:textId="77777777" w:rsidR="00020419" w:rsidRPr="00DE33A2" w:rsidRDefault="00020419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b) </w:t>
            </w:r>
            <w:r w:rsidRPr="00DE33A2">
              <w:rPr>
                <w:rFonts w:cs="Times New Roman"/>
                <w:position w:val="-28"/>
                <w:szCs w:val="24"/>
              </w:rPr>
              <w:object w:dxaOrig="1939" w:dyaOrig="660" w14:anchorId="745C6EE4">
                <v:shape id="_x0000_i1028" type="#_x0000_t75" style="width:97pt;height:33pt" o:ole="">
                  <v:imagedata r:id="rId12" o:title=""/>
                </v:shape>
                <o:OLEObject Type="Embed" ProgID="Equation.DSMT4" ShapeID="_x0000_i1028" DrawAspect="Content" ObjectID="_1765273482" r:id="rId13"/>
              </w:object>
            </w:r>
            <w:r w:rsidRPr="00DE33A2">
              <w:rPr>
                <w:rFonts w:cs="Times New Roman"/>
                <w:szCs w:val="24"/>
              </w:rPr>
              <w:t>.</w:t>
            </w:r>
          </w:p>
          <w:p w14:paraId="286D44DF" w14:textId="2F674FF6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Hàm số có nghĩa khi </w:t>
            </w:r>
            <w:r w:rsidRPr="00DE33A2">
              <w:rPr>
                <w:rFonts w:cs="Times New Roman"/>
                <w:position w:val="-30"/>
                <w:szCs w:val="24"/>
                <w:lang w:val="vi-VN"/>
              </w:rPr>
              <w:object w:dxaOrig="3400" w:dyaOrig="720" w14:anchorId="4F41502B">
                <v:shape id="_x0000_i1029" type="#_x0000_t75" style="width:170.5pt;height:36.5pt" o:ole="">
                  <v:imagedata r:id="rId14" o:title=""/>
                </v:shape>
                <o:OLEObject Type="Embed" ProgID="Equation.DSMT4" ShapeID="_x0000_i1029" DrawAspect="Content" ObjectID="_1765273483" r:id="rId15"/>
              </w:object>
            </w:r>
          </w:p>
          <w:p w14:paraId="48152F16" w14:textId="6DC1F685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Tập xác định: </w:t>
            </w:r>
            <w:r w:rsidR="005E1A14" w:rsidRPr="00DE33A2">
              <w:rPr>
                <w:rFonts w:cs="Times New Roman"/>
                <w:position w:val="-14"/>
                <w:szCs w:val="24"/>
                <w:lang w:val="vi-VN"/>
              </w:rPr>
              <w:object w:dxaOrig="1100" w:dyaOrig="400" w14:anchorId="239508FA">
                <v:shape id="_x0000_i1030" type="#_x0000_t75" style="width:55pt;height:20pt" o:ole="">
                  <v:imagedata r:id="rId16" o:title=""/>
                </v:shape>
                <o:OLEObject Type="Embed" ProgID="Equation.DSMT4" ShapeID="_x0000_i1030" DrawAspect="Content" ObjectID="_1765273484" r:id="rId17"/>
              </w:object>
            </w:r>
          </w:p>
          <w:p w14:paraId="42E28DBA" w14:textId="77777777" w:rsidR="00020419" w:rsidRPr="00DE33A2" w:rsidRDefault="00020419" w:rsidP="00DE33A2">
            <w:pPr>
              <w:rPr>
                <w:rFonts w:cs="Times New Roman"/>
                <w:szCs w:val="24"/>
              </w:rPr>
            </w:pPr>
          </w:p>
        </w:tc>
        <w:tc>
          <w:tcPr>
            <w:tcW w:w="909" w:type="dxa"/>
            <w:vAlign w:val="center"/>
          </w:tcPr>
          <w:p w14:paraId="0863E440" w14:textId="14BE0690" w:rsidR="00020419" w:rsidRPr="00DE33A2" w:rsidRDefault="00020419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020419" w:rsidRPr="00DE33A2" w14:paraId="7235EEC8" w14:textId="77777777" w:rsidTr="00DE33A2">
        <w:tc>
          <w:tcPr>
            <w:tcW w:w="1458" w:type="dxa"/>
            <w:vMerge/>
          </w:tcPr>
          <w:p w14:paraId="4ACE7B2A" w14:textId="77777777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4030A991" w14:textId="419B4649" w:rsidR="00020419" w:rsidRPr="00DE33A2" w:rsidRDefault="00020419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2) </w:t>
            </w:r>
            <w:r w:rsidRPr="00DE33A2">
              <w:rPr>
                <w:rFonts w:cs="Times New Roman"/>
                <w:szCs w:val="24"/>
                <w:lang w:val="vi-VN"/>
              </w:rPr>
              <w:t xml:space="preserve">Hàm số có nghĩa khi </w:t>
            </w:r>
            <w:r w:rsidRPr="00DE33A2">
              <w:rPr>
                <w:rFonts w:cs="Times New Roman"/>
                <w:position w:val="-6"/>
                <w:szCs w:val="24"/>
              </w:rPr>
              <w:object w:dxaOrig="2360" w:dyaOrig="320" w14:anchorId="72D33180">
                <v:shape id="_x0000_i1031" type="#_x0000_t75" style="width:117.5pt;height:16.5pt" o:ole="">
                  <v:imagedata r:id="rId18" o:title=""/>
                </v:shape>
                <o:OLEObject Type="Embed" ProgID="Equation.DSMT4" ShapeID="_x0000_i1031" DrawAspect="Content" ObjectID="_1765273485" r:id="rId19"/>
              </w:object>
            </w:r>
            <w:r w:rsidRPr="00DE33A2">
              <w:rPr>
                <w:rFonts w:cs="Times New Roman"/>
                <w:szCs w:val="24"/>
                <w:lang w:val="vi-VN"/>
              </w:rPr>
              <w:t xml:space="preserve"> tức phương trình </w:t>
            </w:r>
            <w:r w:rsidRPr="00DE33A2">
              <w:rPr>
                <w:rFonts w:cs="Times New Roman"/>
                <w:position w:val="-6"/>
                <w:szCs w:val="24"/>
              </w:rPr>
              <w:object w:dxaOrig="2360" w:dyaOrig="320" w14:anchorId="2C107B69">
                <v:shape id="_x0000_i1032" type="#_x0000_t75" style="width:117.5pt;height:16.5pt" o:ole="">
                  <v:imagedata r:id="rId20" o:title=""/>
                </v:shape>
                <o:OLEObject Type="Embed" ProgID="Equation.DSMT4" ShapeID="_x0000_i1032" DrawAspect="Content" ObjectID="_1765273486" r:id="rId21"/>
              </w:object>
            </w:r>
            <w:r w:rsidRPr="00DE33A2">
              <w:rPr>
                <w:rFonts w:cs="Times New Roman"/>
                <w:szCs w:val="24"/>
                <w:lang w:val="vi-VN"/>
              </w:rPr>
              <w:t xml:space="preserve"> vô nghiệm khi </w:t>
            </w:r>
            <w:r w:rsidRPr="00DE33A2">
              <w:rPr>
                <w:rFonts w:cs="Times New Roman"/>
                <w:position w:val="-6"/>
                <w:szCs w:val="24"/>
                <w:lang w:val="vi-VN"/>
              </w:rPr>
              <w:object w:dxaOrig="580" w:dyaOrig="279" w14:anchorId="7483523D">
                <v:shape id="_x0000_i1033" type="#_x0000_t75" style="width:29pt;height:14pt" o:ole="">
                  <v:imagedata r:id="rId22" o:title=""/>
                </v:shape>
                <o:OLEObject Type="Embed" ProgID="Equation.DSMT4" ShapeID="_x0000_i1033" DrawAspect="Content" ObjectID="_1765273487" r:id="rId23"/>
              </w:object>
            </w:r>
          </w:p>
          <w:p w14:paraId="6E57DCDC" w14:textId="11F2CBD3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Ta có </w:t>
            </w:r>
            <w:r w:rsidRPr="00DE33A2">
              <w:rPr>
                <w:rFonts w:cs="Times New Roman"/>
                <w:position w:val="-16"/>
                <w:szCs w:val="24"/>
                <w:lang w:val="vi-VN"/>
              </w:rPr>
              <w:object w:dxaOrig="3420" w:dyaOrig="460" w14:anchorId="4B408B20">
                <v:shape id="_x0000_i1034" type="#_x0000_t75" style="width:171pt;height:23pt" o:ole="">
                  <v:imagedata r:id="rId24" o:title=""/>
                </v:shape>
                <o:OLEObject Type="Embed" ProgID="Equation.DSMT4" ShapeID="_x0000_i1034" DrawAspect="Content" ObjectID="_1765273488" r:id="rId25"/>
              </w:object>
            </w:r>
            <w:r w:rsidRPr="00DE33A2">
              <w:rPr>
                <w:rFonts w:cs="Times New Roman"/>
                <w:szCs w:val="24"/>
                <w:lang w:val="vi-VN"/>
              </w:rPr>
              <w:t>,</w:t>
            </w:r>
            <w:r w:rsidRPr="00DE33A2">
              <w:rPr>
                <w:rFonts w:cs="Times New Roman"/>
                <w:position w:val="-6"/>
                <w:szCs w:val="24"/>
                <w:lang w:val="vi-VN"/>
              </w:rPr>
              <w:object w:dxaOrig="360" w:dyaOrig="279" w14:anchorId="00068F14">
                <v:shape id="_x0000_i1035" type="#_x0000_t75" style="width:18pt;height:14pt" o:ole="">
                  <v:imagedata r:id="rId26" o:title=""/>
                </v:shape>
                <o:OLEObject Type="Embed" ProgID="Equation.DSMT4" ShapeID="_x0000_i1035" DrawAspect="Content" ObjectID="_1765273489" r:id="rId27"/>
              </w:object>
            </w:r>
            <w:r w:rsidRPr="00DE33A2">
              <w:rPr>
                <w:rFonts w:cs="Times New Roman"/>
                <w:position w:val="-6"/>
                <w:szCs w:val="24"/>
                <w:lang w:val="vi-VN"/>
              </w:rPr>
              <w:object w:dxaOrig="1680" w:dyaOrig="279" w14:anchorId="2F5E5EFB">
                <v:shape id="_x0000_i1036" type="#_x0000_t75" style="width:84pt;height:14pt" o:ole="">
                  <v:imagedata r:id="rId28" o:title=""/>
                </v:shape>
                <o:OLEObject Type="Embed" ProgID="Equation.DSMT4" ShapeID="_x0000_i1036" DrawAspect="Content" ObjectID="_1765273490" r:id="rId29"/>
              </w:object>
            </w:r>
            <w:r w:rsidRPr="00DE33A2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9" w:type="dxa"/>
            <w:vAlign w:val="center"/>
          </w:tcPr>
          <w:p w14:paraId="3BC0E5A0" w14:textId="178E33CA" w:rsidR="00020419" w:rsidRPr="00DE33A2" w:rsidRDefault="00020419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CF4CAF" w:rsidRPr="00DE33A2" w14:paraId="0F618BE9" w14:textId="77777777" w:rsidTr="00DE33A2">
        <w:trPr>
          <w:trHeight w:val="548"/>
        </w:trPr>
        <w:tc>
          <w:tcPr>
            <w:tcW w:w="1458" w:type="dxa"/>
            <w:vAlign w:val="center"/>
          </w:tcPr>
          <w:p w14:paraId="564DB5A7" w14:textId="7E3EAD7E" w:rsidR="00020419" w:rsidRPr="00DE33A2" w:rsidRDefault="00020419" w:rsidP="00DE33A2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DE33A2">
              <w:rPr>
                <w:rFonts w:cs="Times New Roman"/>
                <w:b/>
                <w:bCs/>
                <w:szCs w:val="24"/>
              </w:rPr>
              <w:t>Bài 2.</w:t>
            </w:r>
          </w:p>
          <w:p w14:paraId="1A166FAF" w14:textId="47B7192D" w:rsidR="00CF4CAF" w:rsidRPr="00DE33A2" w:rsidRDefault="00020419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</w:rPr>
              <w:t>(0,5 điểm)</w:t>
            </w:r>
          </w:p>
        </w:tc>
        <w:tc>
          <w:tcPr>
            <w:tcW w:w="0" w:type="auto"/>
          </w:tcPr>
          <w:p w14:paraId="69C75E52" w14:textId="6F5DC488" w:rsidR="00020419" w:rsidRPr="00DE33A2" w:rsidRDefault="00020419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HS biểu diễn trên trục số và xác định được </w:t>
            </w:r>
            <w:r w:rsidRPr="00DE33A2">
              <w:rPr>
                <w:rFonts w:cs="Times New Roman"/>
                <w:position w:val="-14"/>
                <w:szCs w:val="24"/>
                <w:lang w:val="vi-VN"/>
              </w:rPr>
              <w:object w:dxaOrig="1520" w:dyaOrig="400" w14:anchorId="4F2B8A15">
                <v:shape id="_x0000_i1037" type="#_x0000_t75" style="width:76pt;height:20pt" o:ole="">
                  <v:imagedata r:id="rId30" o:title=""/>
                </v:shape>
                <o:OLEObject Type="Embed" ProgID="Equation.DSMT4" ShapeID="_x0000_i1037" DrawAspect="Content" ObjectID="_1765273491" r:id="rId31"/>
              </w:object>
            </w:r>
            <w:r w:rsidRPr="00DE33A2">
              <w:rPr>
                <w:rFonts w:cs="Times New Roman"/>
                <w:szCs w:val="24"/>
                <w:lang w:val="vi-VN"/>
              </w:rPr>
              <w:t xml:space="preserve">; </w:t>
            </w:r>
            <w:r w:rsidR="00FF057E" w:rsidRPr="00DE33A2">
              <w:rPr>
                <w:rFonts w:cs="Times New Roman"/>
                <w:position w:val="-14"/>
                <w:szCs w:val="24"/>
                <w:lang w:val="vi-VN"/>
              </w:rPr>
              <w:object w:dxaOrig="1280" w:dyaOrig="400" w14:anchorId="302BB826">
                <v:shape id="_x0000_i1074" type="#_x0000_t75" style="width:64pt;height:20pt" o:ole="">
                  <v:imagedata r:id="rId32" o:title=""/>
                </v:shape>
                <o:OLEObject Type="Embed" ProgID="Equation.DSMT4" ShapeID="_x0000_i1074" DrawAspect="Content" ObjectID="_1765273492" r:id="rId33"/>
              </w:object>
            </w:r>
            <w:r w:rsidRPr="00DE33A2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9" w:type="dxa"/>
            <w:vAlign w:val="center"/>
          </w:tcPr>
          <w:p w14:paraId="207A5026" w14:textId="67829AD8" w:rsidR="00CF4CAF" w:rsidRPr="00DE33A2" w:rsidRDefault="00020419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AB4F73" w:rsidRPr="00DE33A2" w14:paraId="562220D0" w14:textId="77777777" w:rsidTr="00DE33A2">
        <w:trPr>
          <w:trHeight w:val="800"/>
        </w:trPr>
        <w:tc>
          <w:tcPr>
            <w:tcW w:w="1458" w:type="dxa"/>
            <w:vMerge w:val="restart"/>
            <w:vAlign w:val="center"/>
          </w:tcPr>
          <w:p w14:paraId="065C453F" w14:textId="77777777" w:rsidR="00AB4F73" w:rsidRPr="00DE33A2" w:rsidRDefault="00AB4F73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Bài 3.</w:t>
            </w:r>
          </w:p>
          <w:p w14:paraId="484EF8F6" w14:textId="5DEEF7B0" w:rsidR="00AB4F73" w:rsidRPr="00DE33A2" w:rsidRDefault="00AB4F73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(1,5 điểm)</w:t>
            </w:r>
          </w:p>
        </w:tc>
        <w:tc>
          <w:tcPr>
            <w:tcW w:w="0" w:type="auto"/>
          </w:tcPr>
          <w:p w14:paraId="3920059A" w14:textId="15C8381C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1) Giá trị trung bình của mẫu số liệu là: </w:t>
            </w:r>
            <w:r w:rsidRPr="00DE33A2">
              <w:rPr>
                <w:rFonts w:cs="Times New Roman"/>
                <w:position w:val="-10"/>
                <w:szCs w:val="24"/>
                <w:lang w:val="vi-VN"/>
              </w:rPr>
              <w:object w:dxaOrig="859" w:dyaOrig="380" w14:anchorId="0FF1AD51">
                <v:shape id="_x0000_i1039" type="#_x0000_t75" style="width:43pt;height:19pt" o:ole="">
                  <v:imagedata r:id="rId34" o:title=""/>
                </v:shape>
                <o:OLEObject Type="Embed" ProgID="Equation.DSMT4" ShapeID="_x0000_i1039" DrawAspect="Content" ObjectID="_1765273493" r:id="rId35"/>
              </w:object>
            </w:r>
          </w:p>
          <w:p w14:paraId="18B1CEFC" w14:textId="5B8F9E33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    Mốt của mẫu số liệu là: </w:t>
            </w:r>
            <w:r w:rsidRPr="00DE33A2">
              <w:rPr>
                <w:rFonts w:cs="Times New Roman"/>
                <w:position w:val="-12"/>
                <w:szCs w:val="24"/>
                <w:lang w:val="vi-VN"/>
              </w:rPr>
              <w:object w:dxaOrig="880" w:dyaOrig="360" w14:anchorId="23ED24DF">
                <v:shape id="_x0000_i1040" type="#_x0000_t75" style="width:44pt;height:18pt" o:ole="">
                  <v:imagedata r:id="rId36" o:title=""/>
                </v:shape>
                <o:OLEObject Type="Embed" ProgID="Equation.DSMT4" ShapeID="_x0000_i1040" DrawAspect="Content" ObjectID="_1765273494" r:id="rId37"/>
              </w:object>
            </w:r>
          </w:p>
        </w:tc>
        <w:tc>
          <w:tcPr>
            <w:tcW w:w="909" w:type="dxa"/>
          </w:tcPr>
          <w:p w14:paraId="160BF9BA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  <w:p w14:paraId="1120CD6D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785E5650" w14:textId="4C41BDF2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AB4F73" w:rsidRPr="00DE33A2" w14:paraId="46C933AA" w14:textId="77777777" w:rsidTr="00DE33A2">
        <w:trPr>
          <w:trHeight w:val="3401"/>
        </w:trPr>
        <w:tc>
          <w:tcPr>
            <w:tcW w:w="1458" w:type="dxa"/>
            <w:vMerge/>
            <w:vAlign w:val="center"/>
          </w:tcPr>
          <w:p w14:paraId="12B7E03B" w14:textId="77777777" w:rsidR="00AB4F73" w:rsidRPr="00DE33A2" w:rsidRDefault="00AB4F73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3A8498AE" w14:textId="77777777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2) Các điểm tứ phân vị </w:t>
            </w:r>
            <w:r w:rsidRPr="00DE33A2">
              <w:rPr>
                <w:rFonts w:cs="Times New Roman"/>
                <w:position w:val="-12"/>
                <w:szCs w:val="24"/>
                <w:lang w:val="vi-VN"/>
              </w:rPr>
              <w:object w:dxaOrig="960" w:dyaOrig="360" w14:anchorId="1AF1532E">
                <v:shape id="_x0000_i1041" type="#_x0000_t75" style="width:48pt;height:18pt" o:ole="">
                  <v:imagedata r:id="rId38" o:title=""/>
                </v:shape>
                <o:OLEObject Type="Embed" ProgID="Equation.DSMT4" ShapeID="_x0000_i1041" DrawAspect="Content" ObjectID="_1765273495" r:id="rId39"/>
              </w:object>
            </w:r>
            <w:r w:rsidRPr="00DE33A2">
              <w:rPr>
                <w:rFonts w:cs="Times New Roman"/>
                <w:szCs w:val="24"/>
                <w:lang w:val="vi-VN"/>
              </w:rPr>
              <w:t xml:space="preserve">chia mẫu số liệu đã sắp xếp theo thứ tự không giảm thành bốn phần mỗi phần chứa </w:t>
            </w:r>
            <w:r w:rsidRPr="00DE33A2">
              <w:rPr>
                <w:rFonts w:cs="Times New Roman"/>
                <w:position w:val="-6"/>
                <w:szCs w:val="24"/>
                <w:lang w:val="vi-VN"/>
              </w:rPr>
              <w:object w:dxaOrig="520" w:dyaOrig="279" w14:anchorId="0FD95054">
                <v:shape id="_x0000_i1042" type="#_x0000_t75" style="width:26.5pt;height:14pt" o:ole="">
                  <v:imagedata r:id="rId40" o:title=""/>
                </v:shape>
                <o:OLEObject Type="Embed" ProgID="Equation.DSMT4" ShapeID="_x0000_i1042" DrawAspect="Content" ObjectID="_1765273496" r:id="rId41"/>
              </w:object>
            </w:r>
            <w:r w:rsidRPr="00DE33A2">
              <w:rPr>
                <w:rFonts w:cs="Times New Roman"/>
                <w:szCs w:val="24"/>
                <w:lang w:val="vi-VN"/>
              </w:rPr>
              <w:t xml:space="preserve"> tổng số số liệu. Vậy c</w:t>
            </w:r>
            <w:r w:rsidRPr="00DE33A2">
              <w:rPr>
                <w:rFonts w:cs="Times New Roman"/>
                <w:szCs w:val="24"/>
              </w:rPr>
              <w:t>ác ngưỡng cân nặng để phân nhóm mỗi vận động viên</w:t>
            </w:r>
            <w:r w:rsidRPr="00DE33A2">
              <w:rPr>
                <w:rFonts w:cs="Times New Roman"/>
                <w:szCs w:val="24"/>
                <w:lang w:val="vi-VN"/>
              </w:rPr>
              <w:t xml:space="preserve"> là các điểm tứ phân vị </w:t>
            </w:r>
            <w:r w:rsidRPr="00DE33A2">
              <w:rPr>
                <w:rFonts w:cs="Times New Roman"/>
                <w:position w:val="-12"/>
                <w:szCs w:val="24"/>
                <w:lang w:val="vi-VN"/>
              </w:rPr>
              <w:object w:dxaOrig="960" w:dyaOrig="360" w14:anchorId="43DF27C3">
                <v:shape id="_x0000_i1043" type="#_x0000_t75" style="width:48pt;height:18pt" o:ole="">
                  <v:imagedata r:id="rId38" o:title=""/>
                </v:shape>
                <o:OLEObject Type="Embed" ProgID="Equation.DSMT4" ShapeID="_x0000_i1043" DrawAspect="Content" ObjectID="_1765273497" r:id="rId42"/>
              </w:object>
            </w:r>
            <w:r w:rsidRPr="00DE33A2">
              <w:rPr>
                <w:rFonts w:cs="Times New Roman"/>
                <w:szCs w:val="24"/>
                <w:lang w:val="vi-VN"/>
              </w:rPr>
              <w:t>.</w:t>
            </w:r>
          </w:p>
          <w:p w14:paraId="0BE219D0" w14:textId="77777777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 xml:space="preserve">- Sắp xếp mẫu số liệu: </w:t>
            </w:r>
          </w:p>
          <w:p w14:paraId="7C0508CA" w14:textId="77777777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38   38   39   40   42   43   43</w:t>
            </w:r>
            <w:r w:rsidRPr="00DE33A2">
              <w:rPr>
                <w:rFonts w:cs="Times New Roman"/>
                <w:szCs w:val="24"/>
                <w:lang w:val="vi-VN"/>
              </w:rPr>
              <w:tab/>
              <w:t xml:space="preserve"> 44   44   44   45   45   46   47</w:t>
            </w:r>
            <w:r w:rsidRPr="00DE33A2">
              <w:rPr>
                <w:rFonts w:cs="Times New Roman"/>
                <w:szCs w:val="24"/>
                <w:lang w:val="vi-VN"/>
              </w:rPr>
              <w:tab/>
              <w:t xml:space="preserve">  48   49   51  52  53  55</w:t>
            </w:r>
          </w:p>
          <w:p w14:paraId="682F317B" w14:textId="77777777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position w:val="-24"/>
                <w:szCs w:val="24"/>
                <w:lang w:val="vi-VN"/>
              </w:rPr>
              <w:object w:dxaOrig="2960" w:dyaOrig="620" w14:anchorId="4F2345E3">
                <v:shape id="_x0000_i1044" type="#_x0000_t75" style="width:147.5pt;height:31.5pt" o:ole="">
                  <v:imagedata r:id="rId43" o:title=""/>
                </v:shape>
                <o:OLEObject Type="Embed" ProgID="Equation.DSMT4" ShapeID="_x0000_i1044" DrawAspect="Content" ObjectID="_1765273498" r:id="rId44"/>
              </w:object>
            </w:r>
          </w:p>
          <w:p w14:paraId="758A1E83" w14:textId="77777777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position w:val="-24"/>
                <w:szCs w:val="24"/>
                <w:lang w:val="vi-VN"/>
              </w:rPr>
              <w:object w:dxaOrig="2880" w:dyaOrig="620" w14:anchorId="0A35740F">
                <v:shape id="_x0000_i1045" type="#_x0000_t75" style="width:2in;height:31.5pt" o:ole="">
                  <v:imagedata r:id="rId45" o:title=""/>
                </v:shape>
                <o:OLEObject Type="Embed" ProgID="Equation.DSMT4" ShapeID="_x0000_i1045" DrawAspect="Content" ObjectID="_1765273499" r:id="rId46"/>
              </w:object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</w:p>
          <w:p w14:paraId="3321F28E" w14:textId="57602C8B" w:rsidR="00AB4F73" w:rsidRPr="00DE33A2" w:rsidRDefault="00AB4F73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position w:val="-24"/>
                <w:szCs w:val="24"/>
                <w:lang w:val="vi-VN"/>
              </w:rPr>
              <w:object w:dxaOrig="2980" w:dyaOrig="620" w14:anchorId="1DBE3DD7">
                <v:shape id="_x0000_i1046" type="#_x0000_t75" style="width:149pt;height:31.5pt" o:ole="">
                  <v:imagedata r:id="rId47" o:title=""/>
                </v:shape>
                <o:OLEObject Type="Embed" ProgID="Equation.DSMT4" ShapeID="_x0000_i1046" DrawAspect="Content" ObjectID="_1765273500" r:id="rId48"/>
              </w:object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  <w:r w:rsidRPr="00DE33A2">
              <w:rPr>
                <w:rFonts w:cs="Times New Roman"/>
                <w:szCs w:val="24"/>
                <w:lang w:val="vi-VN"/>
              </w:rPr>
              <w:tab/>
            </w:r>
          </w:p>
        </w:tc>
        <w:tc>
          <w:tcPr>
            <w:tcW w:w="909" w:type="dxa"/>
          </w:tcPr>
          <w:p w14:paraId="13EDAF4B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206A934F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33A206FB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69F29762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1AA68064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0098447D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14:paraId="3862F120" w14:textId="77777777" w:rsidR="00AB4F73" w:rsidRPr="00DE33A2" w:rsidRDefault="00AB4F73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  <w:lang w:val="vi-VN"/>
              </w:rPr>
              <w:t>0,5</w:t>
            </w:r>
          </w:p>
        </w:tc>
      </w:tr>
      <w:tr w:rsidR="001E75DD" w:rsidRPr="00DE33A2" w14:paraId="67BFFCF6" w14:textId="77777777" w:rsidTr="00DE33A2">
        <w:trPr>
          <w:trHeight w:val="170"/>
        </w:trPr>
        <w:tc>
          <w:tcPr>
            <w:tcW w:w="1458" w:type="dxa"/>
            <w:vMerge w:val="restart"/>
            <w:vAlign w:val="center"/>
          </w:tcPr>
          <w:p w14:paraId="63DC0C00" w14:textId="2CE7BFFB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Bài 4.</w:t>
            </w:r>
          </w:p>
          <w:p w14:paraId="38F90F7F" w14:textId="77777777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(1,5 điểm)</w:t>
            </w:r>
          </w:p>
          <w:p w14:paraId="7E2E8817" w14:textId="77777777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  <w:p w14:paraId="3F6E4195" w14:textId="57CCE5C3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2A6EACBE" w14:textId="77777777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a) Ta có: </w:t>
            </w:r>
            <w:r w:rsidRPr="00DE33A2">
              <w:rPr>
                <w:rFonts w:cs="Times New Roman"/>
                <w:kern w:val="0"/>
                <w:position w:val="-36"/>
                <w:szCs w:val="24"/>
              </w:rPr>
              <w:object w:dxaOrig="2840" w:dyaOrig="840" w14:anchorId="797FBB1A">
                <v:shape id="_x0000_i1047" type="#_x0000_t75" style="width:142pt;height:42pt" o:ole="">
                  <v:imagedata r:id="rId49" o:title=""/>
                </v:shape>
                <o:OLEObject Type="Embed" ProgID="Equation.DSMT4" ShapeID="_x0000_i1047" DrawAspect="Content" ObjectID="_1765273501" r:id="rId50"/>
              </w:object>
            </w:r>
          </w:p>
          <w:p w14:paraId="03D6C32E" w14:textId="24FB4A5A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               </w:t>
            </w:r>
            <w:r w:rsidRPr="00DE33A2">
              <w:rPr>
                <w:rFonts w:cs="Times New Roman"/>
                <w:kern w:val="0"/>
                <w:position w:val="-24"/>
                <w:szCs w:val="24"/>
              </w:rPr>
              <w:object w:dxaOrig="2980" w:dyaOrig="680" w14:anchorId="3439DA0B">
                <v:shape id="_x0000_i1048" type="#_x0000_t75" style="width:149pt;height:34pt" o:ole="">
                  <v:imagedata r:id="rId51" o:title=""/>
                </v:shape>
                <o:OLEObject Type="Embed" ProgID="Equation.DSMT4" ShapeID="_x0000_i1048" DrawAspect="Content" ObjectID="_1765273502" r:id="rId52"/>
              </w:object>
            </w:r>
          </w:p>
        </w:tc>
        <w:tc>
          <w:tcPr>
            <w:tcW w:w="909" w:type="dxa"/>
          </w:tcPr>
          <w:p w14:paraId="71FF0B54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60629711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  <w:p w14:paraId="414A4343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5903443E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6D5DF5BB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  <w:p w14:paraId="610A6B37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1E75DD" w:rsidRPr="00DE33A2" w14:paraId="2FDF9E54" w14:textId="77777777" w:rsidTr="00DE33A2">
        <w:trPr>
          <w:trHeight w:val="76"/>
        </w:trPr>
        <w:tc>
          <w:tcPr>
            <w:tcW w:w="1458" w:type="dxa"/>
            <w:vMerge/>
            <w:vAlign w:val="center"/>
          </w:tcPr>
          <w:p w14:paraId="23204A67" w14:textId="25B2CB1C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20F5FA0E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b) Giả sử </w:t>
            </w:r>
            <w:r w:rsidRPr="00DE33A2">
              <w:rPr>
                <w:rFonts w:cs="Times New Roman"/>
                <w:kern w:val="0"/>
                <w:position w:val="-12"/>
                <w:szCs w:val="24"/>
              </w:rPr>
              <w:object w:dxaOrig="940" w:dyaOrig="360" w14:anchorId="48A906C3">
                <v:shape id="_x0000_i1049" type="#_x0000_t75" style="width:47pt;height:18pt" o:ole="">
                  <v:imagedata r:id="rId53" o:title=""/>
                </v:shape>
                <o:OLEObject Type="Embed" ProgID="Equation.DSMT4" ShapeID="_x0000_i1049" DrawAspect="Content" ObjectID="_1765273503" r:id="rId54"/>
              </w:object>
            </w:r>
          </w:p>
          <w:p w14:paraId="1786A2D6" w14:textId="77777777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kern w:val="0"/>
                <w:position w:val="-36"/>
                <w:szCs w:val="24"/>
              </w:rPr>
              <w:object w:dxaOrig="2420" w:dyaOrig="840" w14:anchorId="17753C30">
                <v:shape id="_x0000_i1050" type="#_x0000_t75" style="width:121pt;height:42pt" o:ole="">
                  <v:imagedata r:id="rId55" o:title=""/>
                </v:shape>
                <o:OLEObject Type="Embed" ProgID="Equation.DSMT4" ShapeID="_x0000_i1050" DrawAspect="Content" ObjectID="_1765273504" r:id="rId56"/>
              </w:object>
            </w:r>
          </w:p>
          <w:p w14:paraId="28D31BC0" w14:textId="133DCEEB" w:rsidR="001E75DD" w:rsidRPr="00DE33A2" w:rsidRDefault="001E75DD" w:rsidP="00DE33A2">
            <w:pPr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</w:rPr>
              <w:t xml:space="preserve">Tìm đúng </w:t>
            </w:r>
            <w:r w:rsidR="00A855FF" w:rsidRPr="00DE33A2">
              <w:rPr>
                <w:rFonts w:cs="Times New Roman"/>
                <w:kern w:val="0"/>
                <w:position w:val="-28"/>
                <w:szCs w:val="24"/>
              </w:rPr>
              <w:object w:dxaOrig="920" w:dyaOrig="680" w14:anchorId="0792ACA5">
                <v:shape id="_x0000_i1051" type="#_x0000_t75" style="width:45.5pt;height:34.5pt" o:ole="">
                  <v:imagedata r:id="rId57" o:title=""/>
                </v:shape>
                <o:OLEObject Type="Embed" ProgID="Equation.DSMT4" ShapeID="_x0000_i1051" DrawAspect="Content" ObjectID="_1765273505" r:id="rId58"/>
              </w:object>
            </w:r>
          </w:p>
        </w:tc>
        <w:tc>
          <w:tcPr>
            <w:tcW w:w="909" w:type="dxa"/>
          </w:tcPr>
          <w:p w14:paraId="5CB4EFB4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245CAFF9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12D7A64C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  <w:p w14:paraId="761365FB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613C4D1C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45DC4F6B" w14:textId="61671FFC" w:rsidR="001E75DD" w:rsidRPr="00DE33A2" w:rsidRDefault="001E75DD" w:rsidP="00DE33A2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</w:tc>
      </w:tr>
      <w:tr w:rsidR="001E75DD" w:rsidRPr="00DE33A2" w14:paraId="2C7AAFF8" w14:textId="77777777" w:rsidTr="00DE33A2">
        <w:trPr>
          <w:trHeight w:val="2480"/>
        </w:trPr>
        <w:tc>
          <w:tcPr>
            <w:tcW w:w="1458" w:type="dxa"/>
            <w:vMerge/>
            <w:vAlign w:val="center"/>
          </w:tcPr>
          <w:p w14:paraId="548277FC" w14:textId="77777777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40EF1981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c) Giả sử </w:t>
            </w:r>
            <w:r w:rsidRPr="00DE33A2">
              <w:rPr>
                <w:rFonts w:cs="Times New Roman"/>
                <w:kern w:val="0"/>
                <w:position w:val="-10"/>
                <w:szCs w:val="24"/>
              </w:rPr>
              <w:object w:dxaOrig="780" w:dyaOrig="320" w14:anchorId="79BD9A87">
                <v:shape id="_x0000_i1052" type="#_x0000_t75" style="width:39pt;height:15.5pt" o:ole="">
                  <v:imagedata r:id="rId59" o:title=""/>
                </v:shape>
                <o:OLEObject Type="Embed" ProgID="Equation.DSMT4" ShapeID="_x0000_i1052" DrawAspect="Content" ObjectID="_1765273506" r:id="rId60"/>
              </w:object>
            </w:r>
          </w:p>
          <w:p w14:paraId="2FB2323F" w14:textId="33EFE85A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+) </w:t>
            </w:r>
            <w:r w:rsidR="00A855FF" w:rsidRPr="00DE33A2">
              <w:rPr>
                <w:rFonts w:cs="Times New Roman"/>
                <w:kern w:val="0"/>
                <w:position w:val="-10"/>
                <w:szCs w:val="24"/>
              </w:rPr>
              <w:object w:dxaOrig="2840" w:dyaOrig="380" w14:anchorId="79DE1A49">
                <v:shape id="_x0000_i1053" type="#_x0000_t75" style="width:142pt;height:19pt" o:ole="">
                  <v:imagedata r:id="rId61" o:title=""/>
                </v:shape>
                <o:OLEObject Type="Embed" ProgID="Equation.DSMT4" ShapeID="_x0000_i1053" DrawAspect="Content" ObjectID="_1765273507" r:id="rId62"/>
              </w:object>
            </w:r>
          </w:p>
          <w:p w14:paraId="623E6032" w14:textId="5AC9FBA4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+)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420" w:dyaOrig="320" w14:anchorId="58A35C6D">
                <v:shape id="_x0000_i1054" type="#_x0000_t75" style="width:20.5pt;height:15.5pt" o:ole="">
                  <v:imagedata r:id="rId63" o:title=""/>
                </v:shape>
                <o:OLEObject Type="Embed" ProgID="Equation.DSMT4" ShapeID="_x0000_i1054" DrawAspect="Content" ObjectID="_1765273508" r:id="rId64"/>
              </w:object>
            </w:r>
            <w:r w:rsidRPr="00DE33A2">
              <w:rPr>
                <w:rFonts w:cs="Times New Roman"/>
                <w:szCs w:val="24"/>
              </w:rPr>
              <w:t xml:space="preserve">cùng phương </w:t>
            </w:r>
            <w:r w:rsidRPr="00DE33A2">
              <w:rPr>
                <w:rFonts w:cs="Times New Roman"/>
                <w:kern w:val="0"/>
                <w:position w:val="-6"/>
                <w:szCs w:val="24"/>
              </w:rPr>
              <w:object w:dxaOrig="400" w:dyaOrig="340" w14:anchorId="0E1DAFD2">
                <v:shape id="_x0000_i1055" type="#_x0000_t75" style="width:20pt;height:17.5pt" o:ole="">
                  <v:imagedata r:id="rId65" o:title=""/>
                </v:shape>
                <o:OLEObject Type="Embed" ProgID="Equation.DSMT4" ShapeID="_x0000_i1055" DrawAspect="Content" ObjectID="_1765273509" r:id="rId66"/>
              </w:object>
            </w:r>
            <w:r w:rsidR="00A855FF" w:rsidRPr="00DE33A2">
              <w:rPr>
                <w:rFonts w:cs="Times New Roman"/>
                <w:kern w:val="0"/>
                <w:position w:val="-10"/>
                <w:szCs w:val="24"/>
              </w:rPr>
              <w:object w:dxaOrig="1800" w:dyaOrig="320" w14:anchorId="23EEC62F">
                <v:shape id="_x0000_i1056" type="#_x0000_t75" style="width:90pt;height:15.5pt" o:ole="">
                  <v:imagedata r:id="rId67" o:title=""/>
                </v:shape>
                <o:OLEObject Type="Embed" ProgID="Equation.DSMT4" ShapeID="_x0000_i1056" DrawAspect="Content" ObjectID="_1765273510" r:id="rId68"/>
              </w:object>
            </w:r>
          </w:p>
          <w:p w14:paraId="0DFD38AE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Giải hệ pt (1),(2) và tìm đúng </w:t>
            </w:r>
            <w:r w:rsidRPr="00DE33A2">
              <w:rPr>
                <w:rFonts w:cs="Times New Roman"/>
                <w:kern w:val="0"/>
                <w:position w:val="-28"/>
                <w:szCs w:val="24"/>
              </w:rPr>
              <w:object w:dxaOrig="960" w:dyaOrig="680" w14:anchorId="1A35CA13">
                <v:shape id="_x0000_i1057" type="#_x0000_t75" style="width:47.5pt;height:34pt" o:ole="">
                  <v:imagedata r:id="rId69" o:title=""/>
                </v:shape>
                <o:OLEObject Type="Embed" ProgID="Equation.DSMT4" ShapeID="_x0000_i1057" DrawAspect="Content" ObjectID="_1765273511" r:id="rId70"/>
              </w:object>
            </w:r>
          </w:p>
          <w:p w14:paraId="2C41E31A" w14:textId="6CC6E2E5" w:rsidR="001E75DD" w:rsidRPr="00DE33A2" w:rsidRDefault="001E75DD" w:rsidP="00DE33A2">
            <w:pPr>
              <w:rPr>
                <w:rFonts w:cs="Times New Roman"/>
                <w:kern w:val="0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Tính đúng </w:t>
            </w:r>
            <w:r w:rsidRPr="00DE33A2">
              <w:rPr>
                <w:rFonts w:cs="Times New Roman"/>
                <w:kern w:val="0"/>
                <w:position w:val="-24"/>
                <w:szCs w:val="24"/>
              </w:rPr>
              <w:object w:dxaOrig="859" w:dyaOrig="620" w14:anchorId="1C95FBF1">
                <v:shape id="_x0000_i1058" type="#_x0000_t75" style="width:43pt;height:31.5pt" o:ole="">
                  <v:imagedata r:id="rId71" o:title=""/>
                </v:shape>
                <o:OLEObject Type="Embed" ProgID="Equation.DSMT4" ShapeID="_x0000_i1058" DrawAspect="Content" ObjectID="_1765273512" r:id="rId72"/>
              </w:object>
            </w:r>
          </w:p>
        </w:tc>
        <w:tc>
          <w:tcPr>
            <w:tcW w:w="909" w:type="dxa"/>
          </w:tcPr>
          <w:p w14:paraId="7236FBAC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4261ED72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41DF00E9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2332C3F6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6D947B9F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  <w:p w14:paraId="745778FF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5AC9C0C0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76B22D24" w14:textId="08F4782B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</w:tc>
      </w:tr>
      <w:tr w:rsidR="001E75DD" w:rsidRPr="00DE33A2" w14:paraId="71F7A9F2" w14:textId="77777777" w:rsidTr="00DE33A2">
        <w:trPr>
          <w:trHeight w:val="3032"/>
        </w:trPr>
        <w:tc>
          <w:tcPr>
            <w:tcW w:w="1458" w:type="dxa"/>
            <w:vMerge w:val="restart"/>
            <w:vAlign w:val="center"/>
          </w:tcPr>
          <w:p w14:paraId="54411654" w14:textId="77777777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Bài</w:t>
            </w:r>
            <w:r w:rsidRPr="00DE33A2">
              <w:rPr>
                <w:rFonts w:cs="Times New Roman"/>
                <w:b/>
                <w:bCs/>
                <w:szCs w:val="24"/>
              </w:rPr>
              <w:t xml:space="preserve"> 5</w:t>
            </w:r>
          </w:p>
          <w:p w14:paraId="6D7C63CA" w14:textId="60027EFD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(1</w:t>
            </w:r>
            <w:r w:rsidRPr="00DE33A2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DE33A2">
              <w:rPr>
                <w:rFonts w:cs="Times New Roman"/>
                <w:b/>
                <w:bCs/>
                <w:szCs w:val="24"/>
                <w:lang w:val="vi-VN"/>
              </w:rPr>
              <w:t>điểm)</w:t>
            </w:r>
          </w:p>
        </w:tc>
        <w:tc>
          <w:tcPr>
            <w:tcW w:w="0" w:type="auto"/>
          </w:tcPr>
          <w:p w14:paraId="405B5AB3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noProof/>
                <w:szCs w:val="24"/>
              </w:rPr>
              <w:drawing>
                <wp:inline distT="0" distB="0" distL="0" distR="0" wp14:anchorId="7B765A61" wp14:editId="0676238B">
                  <wp:extent cx="1598735" cy="1426498"/>
                  <wp:effectExtent l="19050" t="0" r="1465" b="0"/>
                  <wp:docPr id="1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9069" cy="1426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0D2DE6" w14:textId="09A7286F" w:rsidR="001E75DD" w:rsidRPr="00DE33A2" w:rsidRDefault="001E75DD" w:rsidP="00DE33A2">
            <w:pPr>
              <w:rPr>
                <w:rFonts w:cs="Times New Roman"/>
                <w:kern w:val="0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a) Biểu diễn đúng </w:t>
            </w:r>
            <w:r w:rsidRPr="00DE33A2">
              <w:rPr>
                <w:rFonts w:cs="Times New Roman"/>
                <w:kern w:val="0"/>
                <w:position w:val="-24"/>
                <w:szCs w:val="24"/>
              </w:rPr>
              <w:object w:dxaOrig="1700" w:dyaOrig="620" w14:anchorId="170BF24E">
                <v:shape id="_x0000_i1059" type="#_x0000_t75" style="width:85pt;height:31.5pt" o:ole="">
                  <v:imagedata r:id="rId74" o:title=""/>
                </v:shape>
                <o:OLEObject Type="Embed" ProgID="Equation.DSMT4" ShapeID="_x0000_i1059" DrawAspect="Content" ObjectID="_1765273513" r:id="rId75"/>
              </w:object>
            </w:r>
          </w:p>
        </w:tc>
        <w:tc>
          <w:tcPr>
            <w:tcW w:w="909" w:type="dxa"/>
          </w:tcPr>
          <w:p w14:paraId="7D3E38F9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571CB279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0D51A762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</w:p>
          <w:p w14:paraId="108F1580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5C387A22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5</w:t>
            </w:r>
          </w:p>
          <w:p w14:paraId="0CA6B197" w14:textId="40F48CB1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1E75DD" w:rsidRPr="00DE33A2" w14:paraId="6B6AFA05" w14:textId="77777777" w:rsidTr="00DE33A2">
        <w:trPr>
          <w:trHeight w:val="391"/>
        </w:trPr>
        <w:tc>
          <w:tcPr>
            <w:tcW w:w="1458" w:type="dxa"/>
            <w:vMerge/>
            <w:vAlign w:val="center"/>
          </w:tcPr>
          <w:p w14:paraId="7F2F0AD1" w14:textId="77777777" w:rsidR="001E75DD" w:rsidRPr="00DE33A2" w:rsidRDefault="001E75DD" w:rsidP="00DE33A2">
            <w:pPr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0" w:type="auto"/>
          </w:tcPr>
          <w:p w14:paraId="3166AF6E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b) Gọi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240" w:dyaOrig="260" w14:anchorId="29A6B4A4">
                <v:shape id="_x0000_i1060" type="#_x0000_t75" style="width:12pt;height:13pt" o:ole="">
                  <v:imagedata r:id="rId76" o:title=""/>
                </v:shape>
                <o:OLEObject Type="Embed" ProgID="Equation.DSMT4" ShapeID="_x0000_i1060" DrawAspect="Content" ObjectID="_1765273514" r:id="rId77"/>
              </w:object>
            </w:r>
            <w:r w:rsidRPr="00DE33A2">
              <w:rPr>
                <w:rFonts w:cs="Times New Roman"/>
                <w:szCs w:val="24"/>
              </w:rPr>
              <w:t xml:space="preserve"> là trung điểm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400" w:dyaOrig="260" w14:anchorId="7B6CB970">
                <v:shape id="_x0000_i1061" type="#_x0000_t75" style="width:20pt;height:13pt" o:ole="">
                  <v:imagedata r:id="rId78" o:title=""/>
                </v:shape>
                <o:OLEObject Type="Embed" ProgID="Equation.DSMT4" ShapeID="_x0000_i1061" DrawAspect="Content" ObjectID="_1765273515" r:id="rId79"/>
              </w:object>
            </w:r>
          </w:p>
          <w:p w14:paraId="4B64DEAF" w14:textId="77777777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+)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1719" w:dyaOrig="320" w14:anchorId="1512F0EE">
                <v:shape id="_x0000_i1062" type="#_x0000_t75" style="width:86pt;height:15.5pt" o:ole="">
                  <v:imagedata r:id="rId80" o:title=""/>
                </v:shape>
                <o:OLEObject Type="Embed" ProgID="Equation.DSMT4" ShapeID="_x0000_i1062" DrawAspect="Content" ObjectID="_1765273516" r:id="rId81"/>
              </w:object>
            </w:r>
          </w:p>
          <w:p w14:paraId="77BFC39A" w14:textId="77777777" w:rsidR="001E75DD" w:rsidRPr="00DE33A2" w:rsidRDefault="001E75DD" w:rsidP="00DE33A2">
            <w:pPr>
              <w:rPr>
                <w:rFonts w:cs="Times New Roman"/>
                <w:position w:val="-6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+) </w:t>
            </w:r>
            <w:r w:rsidRPr="00DE33A2">
              <w:rPr>
                <w:rFonts w:cs="Times New Roman"/>
                <w:kern w:val="0"/>
                <w:position w:val="-6"/>
                <w:szCs w:val="24"/>
              </w:rPr>
              <w:object w:dxaOrig="3260" w:dyaOrig="340" w14:anchorId="12B19C07">
                <v:shape id="_x0000_i1063" type="#_x0000_t75" style="width:163pt;height:17.5pt" o:ole="">
                  <v:imagedata r:id="rId82" o:title=""/>
                </v:shape>
                <o:OLEObject Type="Embed" ProgID="Equation.DSMT4" ShapeID="_x0000_i1063" DrawAspect="Content" ObjectID="_1765273517" r:id="rId83"/>
              </w:object>
            </w:r>
          </w:p>
          <w:p w14:paraId="12BFD798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Gọi </w:t>
            </w:r>
            <w:r w:rsidRPr="00DE33A2">
              <w:rPr>
                <w:rFonts w:cs="Times New Roman"/>
                <w:kern w:val="0"/>
                <w:position w:val="-10"/>
                <w:szCs w:val="24"/>
              </w:rPr>
              <w:object w:dxaOrig="240" w:dyaOrig="320" w14:anchorId="42BB698C">
                <v:shape id="_x0000_i1064" type="#_x0000_t75" style="width:12pt;height:15.5pt" o:ole="">
                  <v:imagedata r:id="rId84" o:title=""/>
                </v:shape>
                <o:OLEObject Type="Embed" ProgID="Equation.DSMT4" ShapeID="_x0000_i1064" DrawAspect="Content" ObjectID="_1765273518" r:id="rId85"/>
              </w:object>
            </w:r>
            <w:r w:rsidRPr="00DE33A2">
              <w:rPr>
                <w:rFonts w:cs="Times New Roman"/>
                <w:szCs w:val="24"/>
              </w:rPr>
              <w:t xml:space="preserve"> là điểm thỏa mãn </w:t>
            </w:r>
            <w:r w:rsidRPr="00DE33A2">
              <w:rPr>
                <w:rFonts w:cs="Times New Roman"/>
                <w:kern w:val="0"/>
                <w:position w:val="-10"/>
                <w:szCs w:val="24"/>
              </w:rPr>
              <w:object w:dxaOrig="1240" w:dyaOrig="380" w14:anchorId="2ACCF1C2">
                <v:shape id="_x0000_i1065" type="#_x0000_t75" style="width:62.5pt;height:19pt" o:ole="">
                  <v:imagedata r:id="rId86" o:title=""/>
                </v:shape>
                <o:OLEObject Type="Embed" ProgID="Equation.DSMT4" ShapeID="_x0000_i1065" DrawAspect="Content" ObjectID="_1765273519" r:id="rId87"/>
              </w:object>
            </w:r>
          </w:p>
          <w:p w14:paraId="64BEA461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kern w:val="0"/>
                <w:position w:val="-18"/>
                <w:szCs w:val="24"/>
              </w:rPr>
              <w:object w:dxaOrig="4840" w:dyaOrig="480" w14:anchorId="13636769">
                <v:shape id="_x0000_i1066" type="#_x0000_t75" style="width:243pt;height:24.5pt" o:ole="">
                  <v:imagedata r:id="rId88" o:title=""/>
                </v:shape>
                <o:OLEObject Type="Embed" ProgID="Equation.DSMT4" ShapeID="_x0000_i1066" DrawAspect="Content" ObjectID="_1765273520" r:id="rId89"/>
              </w:object>
            </w:r>
          </w:p>
          <w:p w14:paraId="00B505FE" w14:textId="77777777" w:rsidR="001E75DD" w:rsidRPr="00DE33A2" w:rsidRDefault="001E75DD" w:rsidP="00DE33A2">
            <w:pPr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Vậy tập hợp điểm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320" w:dyaOrig="260" w14:anchorId="6782E901">
                <v:shape id="_x0000_i1067" type="#_x0000_t75" style="width:15.5pt;height:13pt" o:ole="">
                  <v:imagedata r:id="rId90" o:title=""/>
                </v:shape>
                <o:OLEObject Type="Embed" ProgID="Equation.DSMT4" ShapeID="_x0000_i1067" DrawAspect="Content" ObjectID="_1765273521" r:id="rId91"/>
              </w:object>
            </w:r>
            <w:r w:rsidRPr="00DE33A2">
              <w:rPr>
                <w:rFonts w:cs="Times New Roman"/>
                <w:szCs w:val="24"/>
              </w:rPr>
              <w:t xml:space="preserve"> là đường thẳng </w:t>
            </w:r>
            <w:r w:rsidRPr="00DE33A2">
              <w:rPr>
                <w:rFonts w:cs="Times New Roman"/>
                <w:kern w:val="0"/>
                <w:position w:val="-6"/>
                <w:szCs w:val="24"/>
              </w:rPr>
              <w:object w:dxaOrig="220" w:dyaOrig="279" w14:anchorId="2431BE9B">
                <v:shape id="_x0000_i1068" type="#_x0000_t75" style="width:11.5pt;height:14pt" o:ole="">
                  <v:imagedata r:id="rId92" o:title=""/>
                </v:shape>
                <o:OLEObject Type="Embed" ProgID="Equation.DSMT4" ShapeID="_x0000_i1068" DrawAspect="Content" ObjectID="_1765273522" r:id="rId93"/>
              </w:object>
            </w:r>
            <w:r w:rsidRPr="00DE33A2">
              <w:rPr>
                <w:rFonts w:cs="Times New Roman"/>
                <w:szCs w:val="24"/>
              </w:rPr>
              <w:t xml:space="preserve"> qua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240" w:dyaOrig="260" w14:anchorId="236A01B9">
                <v:shape id="_x0000_i1069" type="#_x0000_t75" style="width:12pt;height:13pt" o:ole="">
                  <v:imagedata r:id="rId76" o:title=""/>
                </v:shape>
                <o:OLEObject Type="Embed" ProgID="Equation.DSMT4" ShapeID="_x0000_i1069" DrawAspect="Content" ObjectID="_1765273523" r:id="rId94"/>
              </w:object>
            </w:r>
            <w:r w:rsidRPr="00DE33A2">
              <w:rPr>
                <w:rFonts w:cs="Times New Roman"/>
                <w:szCs w:val="24"/>
              </w:rPr>
              <w:t xml:space="preserve"> và song song </w:t>
            </w:r>
            <w:r w:rsidRPr="00DE33A2">
              <w:rPr>
                <w:rFonts w:cs="Times New Roman"/>
                <w:kern w:val="0"/>
                <w:position w:val="-10"/>
                <w:szCs w:val="24"/>
              </w:rPr>
              <w:object w:dxaOrig="400" w:dyaOrig="320" w14:anchorId="34D0DFA3">
                <v:shape id="_x0000_i1070" type="#_x0000_t75" style="width:20pt;height:15.5pt" o:ole="">
                  <v:imagedata r:id="rId95" o:title=""/>
                </v:shape>
                <o:OLEObject Type="Embed" ProgID="Equation.DSMT4" ShapeID="_x0000_i1070" DrawAspect="Content" ObjectID="_1765273524" r:id="rId96"/>
              </w:object>
            </w:r>
          </w:p>
          <w:p w14:paraId="4ABEE78A" w14:textId="3BB39234" w:rsidR="001E75DD" w:rsidRPr="00DE33A2" w:rsidRDefault="001E75DD" w:rsidP="00DE33A2">
            <w:pPr>
              <w:rPr>
                <w:rFonts w:cs="Times New Roman"/>
                <w:noProof/>
                <w:szCs w:val="24"/>
              </w:rPr>
            </w:pPr>
            <w:r w:rsidRPr="00DE33A2">
              <w:rPr>
                <w:rFonts w:cs="Times New Roman"/>
                <w:szCs w:val="24"/>
              </w:rPr>
              <w:t xml:space="preserve"> (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320" w:dyaOrig="260" w14:anchorId="4C204A5A">
                <v:shape id="_x0000_i1071" type="#_x0000_t75" style="width:15.5pt;height:13pt" o:ole="">
                  <v:imagedata r:id="rId90" o:title=""/>
                </v:shape>
                <o:OLEObject Type="Embed" ProgID="Equation.DSMT4" ShapeID="_x0000_i1071" DrawAspect="Content" ObjectID="_1765273525" r:id="rId97"/>
              </w:object>
            </w:r>
            <w:r w:rsidRPr="00DE33A2">
              <w:rPr>
                <w:rFonts w:cs="Times New Roman"/>
                <w:szCs w:val="24"/>
              </w:rPr>
              <w:t xml:space="preserve">khác </w:t>
            </w:r>
            <w:r w:rsidRPr="00DE33A2">
              <w:rPr>
                <w:rFonts w:cs="Times New Roman"/>
                <w:kern w:val="0"/>
                <w:position w:val="-4"/>
                <w:szCs w:val="24"/>
              </w:rPr>
              <w:object w:dxaOrig="240" w:dyaOrig="260" w14:anchorId="0DD14C3E">
                <v:shape id="_x0000_i1072" type="#_x0000_t75" style="width:12pt;height:13pt" o:ole="">
                  <v:imagedata r:id="rId76" o:title=""/>
                </v:shape>
                <o:OLEObject Type="Embed" ProgID="Equation.DSMT4" ShapeID="_x0000_i1072" DrawAspect="Content" ObjectID="_1765273526" r:id="rId98"/>
              </w:object>
            </w:r>
            <w:r w:rsidRPr="00DE33A2">
              <w:rPr>
                <w:rFonts w:cs="Times New Roman"/>
                <w:szCs w:val="24"/>
              </w:rPr>
              <w:t>)</w:t>
            </w:r>
          </w:p>
        </w:tc>
        <w:tc>
          <w:tcPr>
            <w:tcW w:w="909" w:type="dxa"/>
          </w:tcPr>
          <w:p w14:paraId="72FC9FD1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608C12CE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78BA48AB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1D82AE2D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3960B71C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4E5D80F1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  <w:p w14:paraId="74287A3C" w14:textId="77777777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</w:p>
          <w:p w14:paraId="18C57D77" w14:textId="4FE64416" w:rsidR="001E75DD" w:rsidRPr="00DE33A2" w:rsidRDefault="001E75DD" w:rsidP="00DE33A2">
            <w:pPr>
              <w:jc w:val="center"/>
              <w:rPr>
                <w:rFonts w:cs="Times New Roman"/>
                <w:szCs w:val="24"/>
              </w:rPr>
            </w:pPr>
            <w:r w:rsidRPr="00DE33A2">
              <w:rPr>
                <w:rFonts w:cs="Times New Roman"/>
                <w:szCs w:val="24"/>
              </w:rPr>
              <w:t>0,25</w:t>
            </w:r>
          </w:p>
        </w:tc>
      </w:tr>
    </w:tbl>
    <w:p w14:paraId="545D1340" w14:textId="77777777" w:rsidR="00CF4CAF" w:rsidRPr="00DE33A2" w:rsidRDefault="00CF4CAF" w:rsidP="00DE33A2">
      <w:pPr>
        <w:spacing w:after="0" w:line="240" w:lineRule="auto"/>
        <w:rPr>
          <w:rFonts w:cs="Times New Roman"/>
          <w:szCs w:val="24"/>
          <w:lang w:val="vi-VN"/>
        </w:rPr>
      </w:pPr>
    </w:p>
    <w:sectPr w:rsidR="00CF4CAF" w:rsidRPr="00DE33A2" w:rsidSect="005565FB">
      <w:pgSz w:w="11909" w:h="16834" w:code="9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467841" w14:textId="77777777" w:rsidR="00CD36D9" w:rsidRDefault="00CD36D9" w:rsidP="00AB4F73">
      <w:pPr>
        <w:spacing w:after="0" w:line="240" w:lineRule="auto"/>
      </w:pPr>
      <w:r>
        <w:separator/>
      </w:r>
    </w:p>
  </w:endnote>
  <w:endnote w:type="continuationSeparator" w:id="0">
    <w:p w14:paraId="75E5A418" w14:textId="77777777" w:rsidR="00CD36D9" w:rsidRDefault="00CD36D9" w:rsidP="00AB4F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3E55FA" w14:textId="77777777" w:rsidR="00CD36D9" w:rsidRDefault="00CD36D9" w:rsidP="00AB4F73">
      <w:pPr>
        <w:spacing w:after="0" w:line="240" w:lineRule="auto"/>
      </w:pPr>
      <w:r>
        <w:separator/>
      </w:r>
    </w:p>
  </w:footnote>
  <w:footnote w:type="continuationSeparator" w:id="0">
    <w:p w14:paraId="1B20EE23" w14:textId="77777777" w:rsidR="00CD36D9" w:rsidRDefault="00CD36D9" w:rsidP="00AB4F7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4CAF"/>
    <w:rsid w:val="00020419"/>
    <w:rsid w:val="0018150D"/>
    <w:rsid w:val="001E75DD"/>
    <w:rsid w:val="005565FB"/>
    <w:rsid w:val="005E1A14"/>
    <w:rsid w:val="00662141"/>
    <w:rsid w:val="00836244"/>
    <w:rsid w:val="008E2F1B"/>
    <w:rsid w:val="00903AD0"/>
    <w:rsid w:val="00A855FF"/>
    <w:rsid w:val="00AB4F73"/>
    <w:rsid w:val="00CD36D9"/>
    <w:rsid w:val="00CF4CAF"/>
    <w:rsid w:val="00DE33A2"/>
    <w:rsid w:val="00E74502"/>
    <w:rsid w:val="00FF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004136"/>
  <w15:chartTrackingRefBased/>
  <w15:docId w15:val="{CAABB74A-AF7C-4696-9BE9-EB35C46C5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F4C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B4F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4F73"/>
  </w:style>
  <w:style w:type="paragraph" w:styleId="Footer">
    <w:name w:val="footer"/>
    <w:basedOn w:val="Normal"/>
    <w:link w:val="FooterChar"/>
    <w:uiPriority w:val="99"/>
    <w:unhideWhenUsed/>
    <w:rsid w:val="00AB4F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4F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432</Words>
  <Characters>2464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9T15:04:00Z</dcterms:created>
  <dcterms:modified xsi:type="dcterms:W3CDTF">2023-12-28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